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313" r:id="rId3"/>
    <p:sldId id="262" r:id="rId4"/>
    <p:sldId id="261" r:id="rId5"/>
    <p:sldId id="269" r:id="rId6"/>
    <p:sldId id="266" r:id="rId7"/>
    <p:sldId id="268" r:id="rId8"/>
    <p:sldId id="267" r:id="rId9"/>
    <p:sldId id="265" r:id="rId10"/>
    <p:sldId id="272" r:id="rId11"/>
    <p:sldId id="271" r:id="rId12"/>
    <p:sldId id="270" r:id="rId13"/>
    <p:sldId id="273" r:id="rId14"/>
    <p:sldId id="368" r:id="rId15"/>
    <p:sldId id="370" r:id="rId16"/>
    <p:sldId id="259" r:id="rId17"/>
    <p:sldId id="283" r:id="rId18"/>
    <p:sldId id="282" r:id="rId19"/>
    <p:sldId id="284" r:id="rId20"/>
    <p:sldId id="285" r:id="rId21"/>
    <p:sldId id="288" r:id="rId22"/>
    <p:sldId id="289" r:id="rId23"/>
    <p:sldId id="290" r:id="rId24"/>
    <p:sldId id="291" r:id="rId25"/>
    <p:sldId id="278" r:id="rId26"/>
    <p:sldId id="371" r:id="rId27"/>
    <p:sldId id="276" r:id="rId28"/>
    <p:sldId id="277" r:id="rId29"/>
    <p:sldId id="300" r:id="rId30"/>
    <p:sldId id="311" r:id="rId31"/>
    <p:sldId id="312" r:id="rId32"/>
    <p:sldId id="303" r:id="rId33"/>
    <p:sldId id="298" r:id="rId34"/>
    <p:sldId id="297" r:id="rId35"/>
    <p:sldId id="296" r:id="rId36"/>
    <p:sldId id="295" r:id="rId37"/>
    <p:sldId id="301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002" autoAdjust="0"/>
  </p:normalViewPr>
  <p:slideViewPr>
    <p:cSldViewPr snapToGrid="0">
      <p:cViewPr varScale="1">
        <p:scale>
          <a:sx n="70" d="100"/>
          <a:sy n="70" d="100"/>
        </p:scale>
        <p:origin x="1814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1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12511-5223-4162-A1D3-012257F20754}" type="datetimeFigureOut">
              <a:rPr lang="zh-CN" altLang="en-US" smtClean="0"/>
              <a:t>2020/5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4E0043-77D9-436A-BFDF-95046C2458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631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</a:t>
            </a:r>
            <a:r>
              <a:rPr lang="en-US" altLang="zh-CN" dirty="0"/>
              <a:t>α </a:t>
            </a:r>
            <a:r>
              <a:rPr lang="zh-CN" altLang="en-US" dirty="0"/>
              <a:t>求最大下降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BF16B6-058E-45AB-A7D0-E40D9C434D00}" type="slidenum">
              <a:rPr lang="zh-CN" altLang="zh-CN" smtClean="0"/>
              <a:pPr/>
              <a:t>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97037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考虑</a:t>
            </a:r>
            <a:r>
              <a:rPr lang="en-US" altLang="zh-CN" dirty="0"/>
              <a:t>f(</a:t>
            </a:r>
            <a:r>
              <a:rPr lang="en-US" altLang="zh-CN" dirty="0" err="1"/>
              <a:t>xk</a:t>
            </a:r>
            <a:r>
              <a:rPr lang="en-US" altLang="zh-CN" dirty="0"/>
              <a:t>)</a:t>
            </a:r>
            <a:r>
              <a:rPr lang="zh-CN" altLang="en-US" dirty="0"/>
              <a:t>单调下降 （</a:t>
            </a:r>
            <a:r>
              <a:rPr lang="en-US" altLang="zh-CN" dirty="0"/>
              <a:t>4.1.9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4E0043-77D9-436A-BFDF-95046C24588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386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精确线性搜索 当前下降方向和下次梯度方向正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BF16B6-058E-45AB-A7D0-E40D9C434D00}" type="slidenum">
              <a:rPr lang="zh-CN" altLang="zh-CN" smtClean="0"/>
              <a:pPr/>
              <a:t>1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10463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速下降法收敛速度依赖于</a:t>
            </a:r>
            <a:r>
              <a:rPr lang="en-US" altLang="zh-CN" dirty="0"/>
              <a:t>G</a:t>
            </a:r>
            <a:r>
              <a:rPr lang="zh-CN" altLang="en-US" dirty="0"/>
              <a:t>得条件数，当条件数接近</a:t>
            </a:r>
            <a:r>
              <a:rPr lang="en-US" altLang="zh-CN" dirty="0"/>
              <a:t>1</a:t>
            </a:r>
            <a:r>
              <a:rPr lang="zh-CN" altLang="en-US" dirty="0"/>
              <a:t>时，收敛速度接近超线性收敛，条件数越大，收敛速度越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BF16B6-058E-45AB-A7D0-E40D9C434D00}" type="slidenum">
              <a:rPr lang="zh-CN" altLang="zh-CN" smtClean="0"/>
              <a:pPr/>
              <a:t>1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6571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比连续更强的光滑性条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4E0043-77D9-436A-BFDF-95046C24588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3365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BF16B6-058E-45AB-A7D0-E40D9C434D00}" type="slidenum">
              <a:rPr lang="zh-CN" altLang="zh-CN" smtClean="0"/>
              <a:pPr/>
              <a:t>3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73410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179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33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520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90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456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8218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184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260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8045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1131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719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59F114-21A0-46F2-B525-E4F09C41C59F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BC6CBF-70F3-43BD-9093-75EC688F6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478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2.e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1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DABA99-0D38-49BD-B1C5-4E24B6B11C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无约束优化方法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7AB4FE1-2AFC-40F0-9907-5B3C22093B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71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97025" y="457200"/>
            <a:ext cx="7013575" cy="381000"/>
          </a:xfrm>
        </p:spPr>
        <p:txBody>
          <a:bodyPr>
            <a:normAutofit fontScale="90000"/>
          </a:bodyPr>
          <a:lstStyle/>
          <a:p>
            <a:r>
              <a:rPr lang="zh-CN" altLang="en-US" sz="4000" dirty="0">
                <a:ea typeface="隶书" panose="02010509060101010101" pitchFamily="49" charset="-122"/>
              </a:rPr>
              <a:t>最速下降法的总体收敛性定理</a:t>
            </a:r>
          </a:p>
        </p:txBody>
      </p:sp>
      <p:sp>
        <p:nvSpPr>
          <p:cNvPr id="163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066800"/>
            <a:ext cx="8540750" cy="5333999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1.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函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连续可微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且                     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中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某个正常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任何给定的初始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速下降算法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1.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有限终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证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考虑无限迭代下去的情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定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4.2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9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于是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10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边取极限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于是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者           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        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从而定理成立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64056"/>
              </p:ext>
            </p:extLst>
          </p:nvPr>
        </p:nvGraphicFramePr>
        <p:xfrm>
          <a:off x="6417129" y="1013502"/>
          <a:ext cx="1828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917504" imgH="280568" progId="Equation.DSMT4">
                  <p:embed/>
                </p:oleObj>
              </mc:Choice>
              <mc:Fallback>
                <p:oleObj name="Equation" r:id="rId4" imgW="917504" imgH="280568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129" y="1013502"/>
                        <a:ext cx="1828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11178"/>
              </p:ext>
            </p:extLst>
          </p:nvPr>
        </p:nvGraphicFramePr>
        <p:xfrm>
          <a:off x="4735286" y="1851258"/>
          <a:ext cx="1981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993503" imgH="280447" progId="Equation.DSMT4">
                  <p:embed/>
                </p:oleObj>
              </mc:Choice>
              <mc:Fallback>
                <p:oleObj name="Equation" r:id="rId6" imgW="993503" imgH="280447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286" y="1851258"/>
                        <a:ext cx="1981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31558"/>
              </p:ext>
            </p:extLst>
          </p:nvPr>
        </p:nvGraphicFramePr>
        <p:xfrm>
          <a:off x="7282543" y="1801017"/>
          <a:ext cx="1447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8" imgW="675174" imgH="280447" progId="Equation.DSMT4">
                  <p:embed/>
                </p:oleObj>
              </mc:Choice>
              <mc:Fallback>
                <p:oleObj name="Equation" r:id="rId8" imgW="675174" imgH="280447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43" y="1801017"/>
                        <a:ext cx="1447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6672"/>
              </p:ext>
            </p:extLst>
          </p:nvPr>
        </p:nvGraphicFramePr>
        <p:xfrm>
          <a:off x="2590800" y="3161391"/>
          <a:ext cx="3962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0" imgW="1752917" imgH="394017" progId="Equation.DSMT4">
                  <p:embed/>
                </p:oleObj>
              </mc:Choice>
              <mc:Fallback>
                <p:oleObj name="Equation" r:id="rId10" imgW="1752917" imgH="394017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61391"/>
                        <a:ext cx="3962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1953"/>
              </p:ext>
            </p:extLst>
          </p:nvPr>
        </p:nvGraphicFramePr>
        <p:xfrm>
          <a:off x="2100263" y="3764873"/>
          <a:ext cx="45720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2" imgW="2260917" imgH="889317" progId="Equation.DSMT4">
                  <p:embed/>
                </p:oleObj>
              </mc:Choice>
              <mc:Fallback>
                <p:oleObj name="Equation" r:id="rId12" imgW="2260917" imgH="889317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764873"/>
                        <a:ext cx="45720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31234"/>
              </p:ext>
            </p:extLst>
          </p:nvPr>
        </p:nvGraphicFramePr>
        <p:xfrm>
          <a:off x="4476750" y="5414963"/>
          <a:ext cx="1981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4" imgW="993503" imgH="280447" progId="Equation.DSMT4">
                  <p:embed/>
                </p:oleObj>
              </mc:Choice>
              <mc:Fallback>
                <p:oleObj name="Equation" r:id="rId14" imgW="993503" imgH="280447" progId="Equation.DSMT4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5414963"/>
                        <a:ext cx="1981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31307"/>
              </p:ext>
            </p:extLst>
          </p:nvPr>
        </p:nvGraphicFramePr>
        <p:xfrm>
          <a:off x="7162800" y="5395119"/>
          <a:ext cx="1447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6" imgW="675174" imgH="280447" progId="Equation.DSMT4">
                  <p:embed/>
                </p:oleObj>
              </mc:Choice>
              <mc:Fallback>
                <p:oleObj name="Equation" r:id="rId16" imgW="675174" imgH="280447" progId="Equation.DSMT4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95119"/>
                        <a:ext cx="1447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0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最速下降法优缺点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   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优点：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程序设计简单，计算工作量小，存储量小，对初始点无要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缺点：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速下降方向仅是局部性质，对整体而言，下降速度慢，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锯齿现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1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锯齿现象</a:t>
            </a:r>
          </a:p>
        </p:txBody>
      </p:sp>
      <p:sp>
        <p:nvSpPr>
          <p:cNvPr id="1843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48"/>
            <a:ext cx="8540750" cy="495287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值试验表明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目标函数的等值线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接近于一个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球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时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速下降法下降较快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而当目标函数的等值线是一个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扁长的椭球时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速下降法开始几步下降较快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后来就出现锯齿现象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降十分缓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事实上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于精确线性搜索满足        则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1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表明最速下降法中相邻两次的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搜索方向是相互直交的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就产生了锯齿形状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越接近极小点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步长越小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前进越慢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67576"/>
              </p:ext>
            </p:extLst>
          </p:nvPr>
        </p:nvGraphicFramePr>
        <p:xfrm>
          <a:off x="5535386" y="3727646"/>
          <a:ext cx="1524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688207" imgH="242352" progId="Equation.DSMT4">
                  <p:embed/>
                </p:oleObj>
              </mc:Choice>
              <mc:Fallback>
                <p:oleObj name="Equation" r:id="rId4" imgW="688207" imgH="242352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386" y="3727646"/>
                        <a:ext cx="1524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90345"/>
              </p:ext>
            </p:extLst>
          </p:nvPr>
        </p:nvGraphicFramePr>
        <p:xfrm>
          <a:off x="2792186" y="4256284"/>
          <a:ext cx="2895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6" imgW="1261449" imgH="242352" progId="Equation.DSMT4">
                  <p:embed/>
                </p:oleObj>
              </mc:Choice>
              <mc:Fallback>
                <p:oleObj name="Equation" r:id="rId6" imgW="1261449" imgH="242352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186" y="4256284"/>
                        <a:ext cx="28956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2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4724400" y="4289425"/>
            <a:ext cx="76200" cy="76200"/>
          </a:xfrm>
          <a:prstGeom prst="ellipse">
            <a:avLst/>
          </a:prstGeom>
          <a:solidFill>
            <a:srgbClr val="FF6600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4419600" y="4213225"/>
            <a:ext cx="762000" cy="2286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962400" y="4060825"/>
            <a:ext cx="1676400" cy="5334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429000" y="3756025"/>
            <a:ext cx="2743200" cy="10668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057400" y="3222625"/>
            <a:ext cx="5486400" cy="22098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1371600" y="2994025"/>
            <a:ext cx="6781800" cy="26670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1676400" y="4857750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rot="21300000" flipV="1">
            <a:off x="1676400" y="4060825"/>
            <a:ext cx="457200" cy="838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2895600" y="3527425"/>
            <a:ext cx="4038600" cy="16002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2133600" y="4137025"/>
            <a:ext cx="838200" cy="457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2057400" y="4060825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>
            <a:off x="2971800" y="4559300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2971800" y="4137025"/>
            <a:ext cx="533400" cy="457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 flipH="1" flipV="1">
            <a:off x="3429000" y="4130675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3733800" y="3908425"/>
            <a:ext cx="2209800" cy="7620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3505200" y="4213225"/>
            <a:ext cx="304800" cy="2286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3810000" y="4289425"/>
            <a:ext cx="152400" cy="1524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4191000" y="4137025"/>
            <a:ext cx="1219200" cy="3810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1371600" y="497522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306713" imgH="345012" progId="Equation.DSMT4">
                  <p:embed/>
                </p:oleObj>
              </mc:Choice>
              <mc:Fallback>
                <p:oleObj name="Equation" r:id="rId3" imgW="306713" imgH="345012" progId="Equation.DSMT4">
                  <p:embed/>
                  <p:pic>
                    <p:nvPicPr>
                      <p:cNvPr id="194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75225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4876800" y="413702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306713" imgH="345012" progId="Equation.DSMT4">
                  <p:embed/>
                </p:oleObj>
              </mc:Choice>
              <mc:Fallback>
                <p:oleObj name="Equation" r:id="rId5" imgW="306713" imgH="345012" progId="Equation.DSMT4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37025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1676400" y="3832225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7" imgW="319479" imgH="345012" progId="Equation.DSMT4">
                  <p:embed/>
                </p:oleObj>
              </mc:Choice>
              <mc:Fallback>
                <p:oleObj name="Equation" r:id="rId7" imgW="319479" imgH="345012" progId="Equation.DSMT4">
                  <p:embed/>
                  <p:pic>
                    <p:nvPicPr>
                      <p:cNvPr id="194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32225"/>
                        <a:ext cx="317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819400" y="4670425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9" imgW="319479" imgH="345012" progId="Equation.DSMT4">
                  <p:embed/>
                </p:oleObj>
              </mc:Choice>
              <mc:Fallback>
                <p:oleObj name="Equation" r:id="rId9" imgW="319479" imgH="345012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70425"/>
                        <a:ext cx="317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4267200" y="4327525"/>
            <a:ext cx="381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3962400" y="4279900"/>
          <a:ext cx="2667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1" imgW="268413" imgH="89682" progId="Equation.DSMT4">
                  <p:embed/>
                </p:oleObj>
              </mc:Choice>
              <mc:Fallback>
                <p:oleObj name="Equation" r:id="rId11" imgW="268413" imgH="89682" progId="Equation.DSMT4">
                  <p:embed/>
                  <p:pic>
                    <p:nvPicPr>
                      <p:cNvPr id="194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79900"/>
                        <a:ext cx="2667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755775" y="822325"/>
            <a:ext cx="5330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>
                <a:solidFill>
                  <a:schemeClr val="tx2"/>
                </a:solidFill>
                <a:ea typeface="隶书" panose="02010509060101010101" pitchFamily="49" charset="-122"/>
              </a:rPr>
              <a:t>最速下降法的锯齿现象</a:t>
            </a:r>
            <a:r>
              <a:rPr lang="zh-CN" sz="2400" b="1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64823-7D25-405B-A3B3-67C6CCBAC6B9}" type="slidenum">
              <a:rPr lang="zh-CN" altLang="zh-CN" smtClean="0"/>
              <a:pPr/>
              <a:t>13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 animBg="1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68" grpId="0" animBg="1"/>
      <p:bldP spid="19469" grpId="0" animBg="1"/>
      <p:bldP spid="19470" grpId="0" animBg="1"/>
      <p:bldP spid="19471" grpId="0" animBg="1"/>
      <p:bldP spid="19472" grpId="0" animBg="1"/>
      <p:bldP spid="19473" grpId="0" animBg="1"/>
      <p:bldP spid="19474" grpId="0" animBg="1"/>
      <p:bldP spid="19475" grpId="0" animBg="1"/>
      <p:bldP spid="194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最速下降法的收敛速度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28650" y="1562100"/>
            <a:ext cx="8183336" cy="520336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ea typeface="隶书" panose="02010509060101010101" pitchFamily="49" charset="-122"/>
              </a:rPr>
              <a:t>精确线性搜索的最速下降法的收敛速度是线性的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极小化正定二次函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                   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速下降法产生的序列满足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12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   (4.1.13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中    和    分别是矩阵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最大和最小特征值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矩阵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条件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6154"/>
              </p:ext>
            </p:extLst>
          </p:nvPr>
        </p:nvGraphicFramePr>
        <p:xfrm>
          <a:off x="4996542" y="1930402"/>
          <a:ext cx="2438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222700" imgH="395045" progId="Equation.DSMT4">
                  <p:embed/>
                </p:oleObj>
              </mc:Choice>
              <mc:Fallback>
                <p:oleObj name="Equation" r:id="rId4" imgW="1222700" imgH="395045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542" y="1930402"/>
                        <a:ext cx="2438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35447"/>
              </p:ext>
            </p:extLst>
          </p:nvPr>
        </p:nvGraphicFramePr>
        <p:xfrm>
          <a:off x="2204357" y="2848770"/>
          <a:ext cx="464820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2565717" imgH="1067117" progId="Equation.DSMT4">
                  <p:embed/>
                </p:oleObj>
              </mc:Choice>
              <mc:Fallback>
                <p:oleObj name="Equation" r:id="rId6" imgW="2565717" imgH="1067117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357" y="2848770"/>
                        <a:ext cx="4648200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04607"/>
              </p:ext>
            </p:extLst>
          </p:nvPr>
        </p:nvGraphicFramePr>
        <p:xfrm>
          <a:off x="1660071" y="4980215"/>
          <a:ext cx="395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8" imgW="166717" imgH="217917" progId="Equation.DSMT4">
                  <p:embed/>
                </p:oleObj>
              </mc:Choice>
              <mc:Fallback>
                <p:oleObj name="Equation" r:id="rId8" imgW="166717" imgH="217917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71" y="4980215"/>
                        <a:ext cx="395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28826"/>
              </p:ext>
            </p:extLst>
          </p:nvPr>
        </p:nvGraphicFramePr>
        <p:xfrm>
          <a:off x="2340428" y="4980215"/>
          <a:ext cx="44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0" imgW="179517" imgH="217917" progId="Equation.DSMT4">
                  <p:embed/>
                </p:oleObj>
              </mc:Choice>
              <mc:Fallback>
                <p:oleObj name="Equation" r:id="rId10" imgW="179517" imgH="217917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28" y="4980215"/>
                        <a:ext cx="441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50886"/>
              </p:ext>
            </p:extLst>
          </p:nvPr>
        </p:nvGraphicFramePr>
        <p:xfrm>
          <a:off x="1133815" y="5529489"/>
          <a:ext cx="1447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2" imgW="662441" imgH="216781" progId="Equation.DSMT4">
                  <p:embed/>
                </p:oleObj>
              </mc:Choice>
              <mc:Fallback>
                <p:oleObj name="Equation" r:id="rId12" imgW="662441" imgH="216781" progId="Equation.DSMT4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815" y="5529489"/>
                        <a:ext cx="1447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4</a:t>
            </a:fld>
            <a:endParaRPr lang="zh-CN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非二次情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附近二次连续可微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正定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12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也成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85800" y="1143000"/>
          <a:ext cx="3276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1549717" imgH="228917" progId="Equation.DSMT4">
                  <p:embed/>
                </p:oleObj>
              </mc:Choice>
              <mc:Fallback>
                <p:oleObj name="Equation" r:id="rId3" imgW="1549717" imgH="228917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3276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5</a:t>
            </a:fld>
            <a:endParaRPr lang="zh-CN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二次型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变量的二次齐次多项式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一个</a:t>
            </a:r>
            <a:r>
              <a:rPr lang="en-US" altLang="zh-CN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二次型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简称</a:t>
            </a: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次型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二次型</a:t>
            </a: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143000" y="2362200"/>
          <a:ext cx="67056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3073717" imgH="482917" progId="Equation.DSMT4">
                  <p:embed/>
                </p:oleObj>
              </mc:Choice>
              <mc:Fallback>
                <p:oleObj name="Equation" r:id="rId3" imgW="3073717" imgH="482917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67056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219200" y="4267200"/>
          <a:ext cx="579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2324417" imgH="241617" progId="Equation.DSMT4">
                  <p:embed/>
                </p:oleObj>
              </mc:Choice>
              <mc:Fallback>
                <p:oleObj name="Equation" r:id="rId5" imgW="2324417" imgH="241617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5791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6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二次型的矩阵表示</a:t>
            </a: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令             因为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二次型可以写成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14400" y="19050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930242" imgH="242352" progId="Equation.DSMT4">
                  <p:embed/>
                </p:oleObj>
              </mc:Choice>
              <mc:Fallback>
                <p:oleObj name="Equation" r:id="rId3" imgW="930242" imgH="242352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36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962400" y="1905000"/>
          <a:ext cx="1828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726107" imgH="242247" progId="Equation.DSMT4">
                  <p:embed/>
                </p:oleObj>
              </mc:Choice>
              <mc:Fallback>
                <p:oleObj name="Equation" r:id="rId5" imgW="726107" imgH="242247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18288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990600" y="2895600"/>
          <a:ext cx="716280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2921317" imgH="1219517" progId="Equation.DSMT4">
                  <p:embed/>
                </p:oleObj>
              </mc:Choice>
              <mc:Fallback>
                <p:oleObj name="Equation" r:id="rId7" imgW="2921317" imgH="1219517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716280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7</a:t>
            </a:fld>
            <a:endParaRPr lang="zh-CN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系数排列成一个矩阵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型矩阵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因为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一个对称矩阵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型矩阵都是对称矩阵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25600"/>
              </p:ext>
            </p:extLst>
          </p:nvPr>
        </p:nvGraphicFramePr>
        <p:xfrm>
          <a:off x="1034143" y="4013993"/>
          <a:ext cx="1447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522377" imgH="242247" progId="Equation.DSMT4">
                  <p:embed/>
                </p:oleObj>
              </mc:Choice>
              <mc:Fallback>
                <p:oleObj name="Equation" r:id="rId3" imgW="522377" imgH="242247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143" y="4013993"/>
                        <a:ext cx="14478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05000" y="1204913"/>
          <a:ext cx="4419600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1600517" imgH="940117" progId="Equation.DSMT4">
                  <p:embed/>
                </p:oleObj>
              </mc:Choice>
              <mc:Fallback>
                <p:oleObj name="Equation" r:id="rId5" imgW="1600517" imgH="940117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04913"/>
                        <a:ext cx="4419600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8</a:t>
            </a:fld>
            <a:endParaRPr lang="zh-CN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85800"/>
            <a:ext cx="8540750" cy="54133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令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二次型就可以用</a:t>
            </a:r>
            <a:r>
              <a:rPr lang="zh-CN" altLang="en-US" sz="2800">
                <a:solidFill>
                  <a:srgbClr val="FF0000"/>
                </a:solidFill>
                <a:ea typeface="隶书" panose="02010509060101010101" pitchFamily="49" charset="-122"/>
              </a:rPr>
              <a:t>矩阵的乘积表示出来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687388"/>
          <a:ext cx="3048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1197755" imgH="242352" progId="Equation.DSMT4">
                  <p:embed/>
                </p:oleObj>
              </mc:Choice>
              <mc:Fallback>
                <p:oleObj name="Equation" r:id="rId3" imgW="1197755" imgH="242352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7388"/>
                        <a:ext cx="30480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81200" y="1739900"/>
          <a:ext cx="434340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1930717" imgH="1905317" progId="Equation.DSMT4">
                  <p:embed/>
                </p:oleObj>
              </mc:Choice>
              <mc:Fallback>
                <p:oleObj name="Equation" r:id="rId5" imgW="1930717" imgH="1905317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39900"/>
                        <a:ext cx="4343400" cy="42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19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1 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速下降法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dirty="0"/>
              <a:t>   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速下降法是以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负梯度方向作为下降方向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极小化算法, 又称梯度法, 是1874 年法国科学家Cauchy</a:t>
            </a:r>
            <a:r>
              <a:rPr lang="zh-CN" altLang="en-US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柯西)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提出的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最速下降法是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无约束最优化中最简单的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85800"/>
            <a:ext cx="8540750" cy="5413375"/>
          </a:xfrm>
        </p:spPr>
        <p:txBody>
          <a:bodyPr/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即为</a:t>
            </a:r>
            <a:r>
              <a:rPr lang="zh-CN" altLang="en-US"/>
              <a:t>        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14400" y="831850"/>
          <a:ext cx="6553200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2578417" imgH="1143317" progId="Equation.DSMT4">
                  <p:embed/>
                </p:oleObj>
              </mc:Choice>
              <mc:Fallback>
                <p:oleObj name="Equation" r:id="rId3" imgW="2578417" imgH="1143317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1850"/>
                        <a:ext cx="6553200" cy="29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219200" y="4800600"/>
          <a:ext cx="3352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5" imgW="1486217" imgH="241617" progId="Equation.DSMT4">
                  <p:embed/>
                </p:oleObj>
              </mc:Choice>
              <mc:Fallback>
                <p:oleObj name="Equation" r:id="rId5" imgW="1486217" imgH="241617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3352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0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457200"/>
            <a:ext cx="8540750" cy="56419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次型             如果对于任意一组不全为零的实数         都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就称为</a:t>
            </a:r>
            <a:r>
              <a:rPr lang="zh-CN" altLang="en-US" sz="28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定的</a:t>
            </a: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一个实对称矩阵，如果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实二次型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正定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则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正定矩阵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83784"/>
              </p:ext>
            </p:extLst>
          </p:nvPr>
        </p:nvGraphicFramePr>
        <p:xfrm>
          <a:off x="1725386" y="457200"/>
          <a:ext cx="220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993936" imgH="229614" progId="Equation.DSMT4">
                  <p:embed/>
                </p:oleObj>
              </mc:Choice>
              <mc:Fallback>
                <p:oleObj name="Equation" r:id="rId3" imgW="993936" imgH="229614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86" y="457200"/>
                        <a:ext cx="220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06978"/>
              </p:ext>
            </p:extLst>
          </p:nvPr>
        </p:nvGraphicFramePr>
        <p:xfrm>
          <a:off x="1273629" y="830150"/>
          <a:ext cx="1676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739162" imgH="229614" progId="Equation.DSMT4">
                  <p:embed/>
                </p:oleObj>
              </mc:Choice>
              <mc:Fallback>
                <p:oleObj name="Equation" r:id="rId5" imgW="739162" imgH="229614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29" y="830150"/>
                        <a:ext cx="1676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21615"/>
              </p:ext>
            </p:extLst>
          </p:nvPr>
        </p:nvGraphicFramePr>
        <p:xfrm>
          <a:off x="3581400" y="861105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7" imgW="1210494" imgH="229614" progId="Equation.DSMT4">
                  <p:embed/>
                </p:oleObj>
              </mc:Choice>
              <mc:Fallback>
                <p:oleObj name="Equation" r:id="rId7" imgW="1210494" imgH="229614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61105"/>
                        <a:ext cx="2438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57831"/>
              </p:ext>
            </p:extLst>
          </p:nvPr>
        </p:nvGraphicFramePr>
        <p:xfrm>
          <a:off x="3292928" y="2811462"/>
          <a:ext cx="99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9" imgW="383479" imgH="204670" progId="Equation.DSMT4">
                  <p:embed/>
                </p:oleObj>
              </mc:Choice>
              <mc:Fallback>
                <p:oleObj name="Equation" r:id="rId9" imgW="383479" imgH="20467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928" y="2811462"/>
                        <a:ext cx="99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1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                         是一个实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型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如果对于任意一组不全为零的实数                    ，都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就称                       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负定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对于任意一组实数                      ，都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，就称                      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正定的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90600" y="609600"/>
          <a:ext cx="2362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993936" imgH="229614" progId="Equation.DSMT4">
                  <p:embed/>
                </p:oleObj>
              </mc:Choice>
              <mc:Fallback>
                <p:oleObj name="Equation" r:id="rId3" imgW="993936" imgH="229614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2362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81400" y="990600"/>
          <a:ext cx="1828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739162" imgH="229614" progId="Equation.DSMT4">
                  <p:embed/>
                </p:oleObj>
              </mc:Choice>
              <mc:Fallback>
                <p:oleObj name="Equation" r:id="rId5" imgW="739162" imgH="229614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90600"/>
                        <a:ext cx="1828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324600" y="1066800"/>
          <a:ext cx="2667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7" imgW="1210494" imgH="229614" progId="Equation.DSMT4">
                  <p:embed/>
                </p:oleObj>
              </mc:Choice>
              <mc:Fallback>
                <p:oleObj name="Equation" r:id="rId7" imgW="1210494" imgH="229614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66800"/>
                        <a:ext cx="2667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62294"/>
              </p:ext>
            </p:extLst>
          </p:nvPr>
        </p:nvGraphicFramePr>
        <p:xfrm>
          <a:off x="1409700" y="1495426"/>
          <a:ext cx="20574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9" imgW="993936" imgH="229614" progId="Equation.DSMT4">
                  <p:embed/>
                </p:oleObj>
              </mc:Choice>
              <mc:Fallback>
                <p:oleObj name="Equation" r:id="rId9" imgW="993936" imgH="229614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495426"/>
                        <a:ext cx="20574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191000" y="2514600"/>
          <a:ext cx="1905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1" imgW="739162" imgH="229614" progId="Equation.DSMT4">
                  <p:embed/>
                </p:oleObj>
              </mc:Choice>
              <mc:Fallback>
                <p:oleObj name="Equation" r:id="rId11" imgW="739162" imgH="229614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905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38200" y="3124200"/>
          <a:ext cx="2362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3" imgW="1210494" imgH="229614" progId="Equation.DSMT4">
                  <p:embed/>
                </p:oleObj>
              </mc:Choice>
              <mc:Fallback>
                <p:oleObj name="Equation" r:id="rId13" imgW="1210494" imgH="229614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3622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267200" y="3124200"/>
          <a:ext cx="2057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5" imgW="993936" imgH="229614" progId="Equation.DSMT4">
                  <p:embed/>
                </p:oleObj>
              </mc:Choice>
              <mc:Fallback>
                <p:oleObj name="Equation" r:id="rId15" imgW="993936" imgH="229614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2057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2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对于任意一组实数                     ，都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，就称                        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负定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                          即不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正定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也不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负定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就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它是不定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267200" y="609600"/>
          <a:ext cx="175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739162" imgH="229614" progId="Equation.DSMT4">
                  <p:embed/>
                </p:oleObj>
              </mc:Choice>
              <mc:Fallback>
                <p:oleObj name="Equation" r:id="rId3" imgW="739162" imgH="229614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09600"/>
                        <a:ext cx="175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1143000"/>
          <a:ext cx="2819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1210494" imgH="229614" progId="Equation.DSMT4">
                  <p:embed/>
                </p:oleObj>
              </mc:Choice>
              <mc:Fallback>
                <p:oleObj name="Equation" r:id="rId5" imgW="1210494" imgH="229614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2819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495800" y="1143000"/>
          <a:ext cx="2133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7" imgW="993936" imgH="229614" progId="Equation.DSMT4">
                  <p:embed/>
                </p:oleObj>
              </mc:Choice>
              <mc:Fallback>
                <p:oleObj name="Equation" r:id="rId7" imgW="993936" imgH="229614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2133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295400" y="2133600"/>
          <a:ext cx="2362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9" imgW="993936" imgH="229614" progId="Equation.DSMT4">
                  <p:embed/>
                </p:oleObj>
              </mc:Choice>
              <mc:Fallback>
                <p:oleObj name="Equation" r:id="rId9" imgW="993936" imgH="229614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2362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3</a:t>
            </a:fld>
            <a:endParaRPr lang="zh-CN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实对称矩阵，如果二次型         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负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就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负定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         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正定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或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负定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就称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正定的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半负定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257800" y="630238"/>
          <a:ext cx="838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383479" imgH="204670" progId="Equation.DSMT4">
                  <p:embed/>
                </p:oleObj>
              </mc:Choice>
              <mc:Fallback>
                <p:oleObj name="Equation" r:id="rId3" imgW="383479" imgH="20467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238"/>
                        <a:ext cx="838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066800" y="2149475"/>
          <a:ext cx="83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5" imgW="383479" imgH="204670" progId="Equation.DSMT4">
                  <p:embed/>
                </p:oleObj>
              </mc:Choice>
              <mc:Fallback>
                <p:oleObj name="Equation" r:id="rId5" imgW="383479" imgH="20467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49475"/>
                        <a:ext cx="838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4</a:t>
            </a:fld>
            <a:endParaRPr lang="zh-CN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5600" y="533400"/>
            <a:ext cx="3965575" cy="609600"/>
          </a:xfrm>
        </p:spPr>
        <p:txBody>
          <a:bodyPr>
            <a:normAutofit fontScale="90000"/>
          </a:bodyPr>
          <a:lstStyle/>
          <a:p>
            <a:r>
              <a:rPr lang="zh-CN" altLang="en-US" sz="4000">
                <a:ea typeface="隶书" panose="02010509060101010101" pitchFamily="49" charset="-122"/>
              </a:rPr>
              <a:t>二次函数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295400"/>
            <a:ext cx="8540750" cy="480377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二次函数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其中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代数学中将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特殊的二次函数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型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38400" y="1524000"/>
          <a:ext cx="36576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1726768" imgH="863542" progId="Equation.DSMT4">
                  <p:embed/>
                </p:oleObj>
              </mc:Choice>
              <mc:Fallback>
                <p:oleObj name="Equation" r:id="rId3" imgW="1726768" imgH="863542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36576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209800" y="3429000"/>
          <a:ext cx="41148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5" imgW="1676717" imgH="940117" progId="Equation.DSMT4">
                  <p:embed/>
                </p:oleObj>
              </mc:Choice>
              <mc:Fallback>
                <p:oleObj name="Equation" r:id="rId5" imgW="1676717" imgH="940117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4114800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41452"/>
              </p:ext>
            </p:extLst>
          </p:nvPr>
        </p:nvGraphicFramePr>
        <p:xfrm>
          <a:off x="5029200" y="5415756"/>
          <a:ext cx="1905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7" imgW="955304" imgH="395045" progId="Equation.DSMT4">
                  <p:embed/>
                </p:oleObj>
              </mc:Choice>
              <mc:Fallback>
                <p:oleObj name="Equation" r:id="rId7" imgW="955304" imgH="395045" progId="Equation.DSMT4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15756"/>
                        <a:ext cx="1905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5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altLang="en-US" sz="4000">
                <a:latin typeface="Times New Roman" panose="02020603050405020304" pitchFamily="18" charset="0"/>
                <a:ea typeface="隶书" panose="02010509060101010101" pitchFamily="49" charset="-122"/>
              </a:rPr>
              <a:t>矩阵</a:t>
            </a: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19743" y="1825625"/>
            <a:ext cx="8735786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ea typeface="隶书" panose="02010509060101010101" pitchFamily="49" charset="-122"/>
              </a:rPr>
              <a:t>   设                     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所有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阶导数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都存在，那么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即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05974"/>
              </p:ext>
            </p:extLst>
          </p:nvPr>
        </p:nvGraphicFramePr>
        <p:xfrm>
          <a:off x="797381" y="1800906"/>
          <a:ext cx="2362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993936" imgH="229614" progId="Equation.DSMT4">
                  <p:embed/>
                </p:oleObj>
              </mc:Choice>
              <mc:Fallback>
                <p:oleObj name="Equation" r:id="rId3" imgW="993936" imgH="229614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81" y="1800906"/>
                        <a:ext cx="23622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08655"/>
              </p:ext>
            </p:extLst>
          </p:nvPr>
        </p:nvGraphicFramePr>
        <p:xfrm>
          <a:off x="1524000" y="2978150"/>
          <a:ext cx="4876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5" imgW="2553017" imgH="1498917" progId="Equation.DSMT4">
                  <p:embed/>
                </p:oleObj>
              </mc:Choice>
              <mc:Fallback>
                <p:oleObj name="Equation" r:id="rId5" imgW="2553017" imgH="1498917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8150"/>
                        <a:ext cx="48768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6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2 </a:t>
            </a:r>
            <a:r>
              <a:rPr lang="zh-CN" altLang="en-US" sz="4000" dirty="0">
                <a:latin typeface="Times New Roman" panose="02020603050405020304" pitchFamily="18" charset="0"/>
                <a:ea typeface="隶书" panose="02010509060101010101" pitchFamily="49" charset="-122"/>
              </a:rPr>
              <a:t>牛顿法</a:t>
            </a:r>
          </a:p>
        </p:txBody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28650" y="1825625"/>
            <a:ext cx="7886700" cy="479424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牛顿法的基本思想是利用目标函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迭代点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的二次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aylor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展开作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模型函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并用这个二次模型函数的极小点序列去逼近目标函数的极小点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连续可微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             正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我们在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附近用二次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aylor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展开近似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因为          正定，所以          是正定二次函数。令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           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10068"/>
              </p:ext>
            </p:extLst>
          </p:nvPr>
        </p:nvGraphicFramePr>
        <p:xfrm>
          <a:off x="5800725" y="3476625"/>
          <a:ext cx="1219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586042" imgH="242247" progId="Equation.DSMT4">
                  <p:embed/>
                </p:oleObj>
              </mc:Choice>
              <mc:Fallback>
                <p:oleObj name="Equation" r:id="rId3" imgW="586042" imgH="242247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476625"/>
                        <a:ext cx="1219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27</a:t>
            </a:fld>
            <a:endParaRPr lang="zh-CN" altLang="zh-CN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5A768A-488D-43A6-AB8F-AC56D5DD3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39167"/>
              </p:ext>
            </p:extLst>
          </p:nvPr>
        </p:nvGraphicFramePr>
        <p:xfrm>
          <a:off x="465137" y="4317207"/>
          <a:ext cx="8385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8385608" imgH="830441" progId="Equation.DSMT4">
                  <p:embed/>
                </p:oleObj>
              </mc:Choice>
              <mc:Fallback>
                <p:oleObj name="Equation" r:id="rId5" imgW="8385608" imgH="830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7" y="4317207"/>
                        <a:ext cx="83851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ACD3663-1165-43B9-99A0-6EC4C5AD0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5911"/>
              </p:ext>
            </p:extLst>
          </p:nvPr>
        </p:nvGraphicFramePr>
        <p:xfrm>
          <a:off x="1441450" y="5044281"/>
          <a:ext cx="860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860904" imgH="476319" progId="Equation.DSMT4">
                  <p:embed/>
                </p:oleObj>
              </mc:Choice>
              <mc:Fallback>
                <p:oleObj name="Equation" r:id="rId7" imgW="860904" imgH="476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1450" y="5044281"/>
                        <a:ext cx="8604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8092E96-B0FB-421E-AF82-88B4D1053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5108"/>
              </p:ext>
            </p:extLst>
          </p:nvPr>
        </p:nvGraphicFramePr>
        <p:xfrm>
          <a:off x="4177506" y="5010944"/>
          <a:ext cx="788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788748" imgH="457366" progId="Equation.DSMT4">
                  <p:embed/>
                </p:oleObj>
              </mc:Choice>
              <mc:Fallback>
                <p:oleObj name="Equation" r:id="rId9" imgW="788748" imgH="457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7506" y="5010944"/>
                        <a:ext cx="7889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B28DA4D-DF2A-4D34-996C-99BDD9A1C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00039"/>
              </p:ext>
            </p:extLst>
          </p:nvPr>
        </p:nvGraphicFramePr>
        <p:xfrm>
          <a:off x="1623218" y="5655467"/>
          <a:ext cx="5108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5109194" imgH="571583" progId="Equation.DSMT4">
                  <p:embed/>
                </p:oleObj>
              </mc:Choice>
              <mc:Fallback>
                <p:oleObj name="Equation" r:id="rId11" imgW="5109194" imgH="571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3218" y="5655467"/>
                        <a:ext cx="51085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EF396E-B7DD-4C1E-9241-304A962B99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404813"/>
            <a:ext cx="7886700" cy="5772150"/>
          </a:xfrm>
        </p:spPr>
        <p:txBody>
          <a:bodyPr/>
          <a:lstStyle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得</a:t>
            </a:r>
            <a:endParaRPr lang="en-US" altLang="zh-CN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由此解出      的极小点，记为</a:t>
            </a:r>
            <a:endParaRPr lang="en-US" altLang="zh-CN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即</a:t>
            </a:r>
            <a:endParaRPr lang="en-US" altLang="zh-CN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这就是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牛顿法迭代公式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相应的算法称为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牛顿法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  <a:endParaRPr lang="en-US" altLang="zh-CN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于正定二次函数</a:t>
            </a:r>
            <a:r>
              <a:rPr lang="en-US" altLang="zh-CN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牛顿法一步即可达到最优解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94B30CB-09E2-49FD-8B52-1DE2175A5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94955"/>
              </p:ext>
            </p:extLst>
          </p:nvPr>
        </p:nvGraphicFramePr>
        <p:xfrm>
          <a:off x="1404937" y="404812"/>
          <a:ext cx="3524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3524234" imgH="552630" progId="Equation.DSMT4">
                  <p:embed/>
                </p:oleObj>
              </mc:Choice>
              <mc:Fallback>
                <p:oleObj name="Equation" r:id="rId3" imgW="3524234" imgH="552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7" y="404812"/>
                        <a:ext cx="35242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4B0D74-7700-4C40-AA9F-90C8AD67E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6481"/>
              </p:ext>
            </p:extLst>
          </p:nvPr>
        </p:nvGraphicFramePr>
        <p:xfrm>
          <a:off x="2524125" y="957262"/>
          <a:ext cx="750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750430" imgH="434423" progId="Equation.DSMT4">
                  <p:embed/>
                </p:oleObj>
              </mc:Choice>
              <mc:Fallback>
                <p:oleObj name="Equation" r:id="rId5" imgW="750430" imgH="4344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125" y="957262"/>
                        <a:ext cx="75088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F33B18A-D05D-4B19-AC24-843F9761F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45192"/>
              </p:ext>
            </p:extLst>
          </p:nvPr>
        </p:nvGraphicFramePr>
        <p:xfrm>
          <a:off x="5971381" y="842961"/>
          <a:ext cx="750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750430" imgH="662857" progId="Equation.DSMT4">
                  <p:embed/>
                </p:oleObj>
              </mc:Choice>
              <mc:Fallback>
                <p:oleObj name="Equation" r:id="rId7" imgW="750430" imgH="662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1381" y="842961"/>
                        <a:ext cx="75088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B6666A1-E372-4860-900F-5C2D464B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90227"/>
              </p:ext>
            </p:extLst>
          </p:nvPr>
        </p:nvGraphicFramePr>
        <p:xfrm>
          <a:off x="1404937" y="1417635"/>
          <a:ext cx="3597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3596889" imgH="571583" progId="Equation.DSMT4">
                  <p:embed/>
                </p:oleObj>
              </mc:Choice>
              <mc:Fallback>
                <p:oleObj name="Equation" r:id="rId9" imgW="3596889" imgH="571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4937" y="1417635"/>
                        <a:ext cx="35972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8741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/>
          </p:nvPr>
        </p:nvGraphicFramePr>
        <p:xfrm>
          <a:off x="744485" y="1143000"/>
          <a:ext cx="58086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549697" imgH="266670" progId="Equation.DSMT4">
                  <p:embed/>
                </p:oleObj>
              </mc:Choice>
              <mc:Fallback>
                <p:oleObj name="Equation" r:id="rId3" imgW="2549697" imgH="26667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5" y="1143000"/>
                        <a:ext cx="58086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/>
          </p:nvPr>
        </p:nvGraphicFramePr>
        <p:xfrm>
          <a:off x="752371" y="3560744"/>
          <a:ext cx="77819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644640" imgH="253800" progId="Equation.DSMT4">
                  <p:embed/>
                </p:oleObj>
              </mc:Choice>
              <mc:Fallback>
                <p:oleObj name="Equation" r:id="rId5" imgW="3644640" imgH="2538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71" y="3560744"/>
                        <a:ext cx="77819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/>
          </p:nvPr>
        </p:nvGraphicFramePr>
        <p:xfrm>
          <a:off x="730144" y="1968500"/>
          <a:ext cx="5729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819160" imgH="253800" progId="Equation.DSMT4">
                  <p:embed/>
                </p:oleObj>
              </mc:Choice>
              <mc:Fallback>
                <p:oleObj name="Equation" r:id="rId7" imgW="2819160" imgH="2538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44" y="1968500"/>
                        <a:ext cx="5729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557338" y="2832100"/>
          <a:ext cx="50307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4242117" imgH="508317" progId="Equation.DSMT4">
                  <p:embed/>
                </p:oleObj>
              </mc:Choice>
              <mc:Fallback>
                <p:oleObj name="Equation" r:id="rId9" imgW="4242117" imgH="508317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832100"/>
                        <a:ext cx="50307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09600" y="3810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步骤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55650" y="4386263"/>
          <a:ext cx="5689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2841418" imgH="266670" progId="Equation.DSMT4">
                  <p:embed/>
                </p:oleObj>
              </mc:Choice>
              <mc:Fallback>
                <p:oleObj name="Equation" r:id="rId11" imgW="2841418" imgH="26667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86263"/>
                        <a:ext cx="5689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763713" y="5334000"/>
          <a:ext cx="4114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1877473" imgH="215936" progId="Equation.DSMT4">
                  <p:embed/>
                </p:oleObj>
              </mc:Choice>
              <mc:Fallback>
                <p:oleObj name="Equation" r:id="rId13" imgW="1877473" imgH="215936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34000"/>
                        <a:ext cx="4114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64823-7D25-405B-A3B3-67C6CCBAC6B9}" type="slidenum">
              <a:rPr lang="zh-CN" altLang="zh-CN" smtClean="0"/>
              <a:pPr/>
              <a:t>29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目标函数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附近连续可微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且                       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30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aylor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展开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记                   ，</a:t>
            </a: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则上式可写为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                                                    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/>
              <a:t>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显然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    满足             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是下降方向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它使得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172200" y="384175"/>
          <a:ext cx="2209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018527" imgH="318508" progId="Equation.DSMT4">
                  <p:embed/>
                </p:oleObj>
              </mc:Choice>
              <mc:Fallback>
                <p:oleObj name="Equation" r:id="rId3" imgW="1018527" imgH="318508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4175"/>
                        <a:ext cx="2209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55858"/>
              </p:ext>
            </p:extLst>
          </p:nvPr>
        </p:nvGraphicFramePr>
        <p:xfrm>
          <a:off x="1366157" y="1390649"/>
          <a:ext cx="5486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451417" imgH="254317" progId="Equation.DSMT4">
                  <p:embed/>
                </p:oleObj>
              </mc:Choice>
              <mc:Fallback>
                <p:oleObj name="Equation" r:id="rId5" imgW="2451417" imgH="254317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157" y="1390649"/>
                        <a:ext cx="5486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39783"/>
              </p:ext>
            </p:extLst>
          </p:nvPr>
        </p:nvGraphicFramePr>
        <p:xfrm>
          <a:off x="1104900" y="1908510"/>
          <a:ext cx="175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802855" imgH="229614" progId="Equation.DSMT4">
                  <p:embed/>
                </p:oleObj>
              </mc:Choice>
              <mc:Fallback>
                <p:oleObj name="Equation" r:id="rId7" imgW="802855" imgH="229614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908510"/>
                        <a:ext cx="175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8599"/>
              </p:ext>
            </p:extLst>
          </p:nvPr>
        </p:nvGraphicFramePr>
        <p:xfrm>
          <a:off x="1246415" y="2433639"/>
          <a:ext cx="4495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197417" imgH="254317" progId="Equation.DSMT4">
                  <p:embed/>
                </p:oleObj>
              </mc:Choice>
              <mc:Fallback>
                <p:oleObj name="Equation" r:id="rId9" imgW="2197417" imgH="254317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415" y="2433639"/>
                        <a:ext cx="4495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9120"/>
              </p:ext>
            </p:extLst>
          </p:nvPr>
        </p:nvGraphicFramePr>
        <p:xfrm>
          <a:off x="1872343" y="3499077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192569" imgH="231020" progId="Equation.DSMT4">
                  <p:embed/>
                </p:oleObj>
              </mc:Choice>
              <mc:Fallback>
                <p:oleObj name="Equation" r:id="rId11" imgW="192569" imgH="231020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43" y="3499077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77536"/>
              </p:ext>
            </p:extLst>
          </p:nvPr>
        </p:nvGraphicFramePr>
        <p:xfrm>
          <a:off x="2955471" y="3459164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611509" imgH="242247" progId="Equation.DSMT4">
                  <p:embed/>
                </p:oleObj>
              </mc:Choice>
              <mc:Fallback>
                <p:oleObj name="Equation" r:id="rId13" imgW="611509" imgH="242247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71" y="3459164"/>
                        <a:ext cx="1219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438400" y="4191000"/>
          <a:ext cx="3124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1325142" imgH="229614" progId="Equation.DSMT4">
                  <p:embed/>
                </p:oleObj>
              </mc:Choice>
              <mc:Fallback>
                <p:oleObj name="Equation" r:id="rId15" imgW="1325142" imgH="229614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3124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3</a:t>
            </a:fld>
            <a:endParaRPr lang="zh-CN" altLang="zh-CN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71625"/>
            <a:ext cx="8929688" cy="5000625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zh-CN" sz="2800" dirty="0"/>
              <a:t>     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收敛速度非常快具有二次收敛的优点，但它存在下面四个严重的缺点：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尽管每次迭代不会使目标函数</a:t>
            </a:r>
            <a:r>
              <a:rPr lang="zh-CN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升，但仍不能保证</a:t>
            </a:r>
            <a:r>
              <a:rPr lang="zh-CN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下降．当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非正定时，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ewton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法的搜索将会失败．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  <a:r>
              <a:rPr 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初始点要求严格．一般要求比较接近或有利于接近极值点，而这在实际计算中是比较难办的．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sz="2000" dirty="0"/>
              <a:t>　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789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78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585787" y="496094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Newton</a:t>
            </a:r>
            <a:r>
              <a:rPr 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法有关说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64823-7D25-405B-A3B3-67C6CCBAC6B9}" type="slidenum">
              <a:rPr lang="zh-CN" altLang="zh-CN" smtClean="0"/>
              <a:pPr/>
              <a:t>30</a:t>
            </a:fld>
            <a:endParaRPr lang="zh-CN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uiExpand="1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14313" y="609600"/>
            <a:ext cx="8929687" cy="6105525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zh-CN"/>
              <a:t>   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</a:t>
            </a:r>
            <a:r>
              <a:rPr 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进行某次迭代时可能求不出搜索方向．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</a:t>
            </a:r>
            <a:r>
              <a:rPr 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牛顿方向构造困难，计算相当复杂，除了求梯度以外还需计算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及其逆矩阵，占用机器内存相当大．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-85725"/>
            <a:ext cx="1841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0" y="3235325"/>
            <a:ext cx="1841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0" y="-85725"/>
            <a:ext cx="1841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0" y="-85725"/>
            <a:ext cx="1841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38919" name="Rectangle 11"/>
          <p:cNvSpPr>
            <a:spLocks noChangeArrowheads="1"/>
          </p:cNvSpPr>
          <p:nvPr/>
        </p:nvSpPr>
        <p:spPr bwMode="auto">
          <a:xfrm>
            <a:off x="0" y="-85725"/>
            <a:ext cx="1841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1000" baseline="-250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64823-7D25-405B-A3B3-67C6CCBAC6B9}" type="slidenum">
              <a:rPr lang="zh-CN" altLang="zh-CN" smtClean="0"/>
              <a:pPr/>
              <a:t>31</a:t>
            </a:fld>
            <a:endParaRPr lang="zh-CN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于一般非二次函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牛顿法并不能保证经过有限次迭代求得最优解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但如果初始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充分靠近极小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牛顿法的收敛速度一般是快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下面的定理证明了牛顿法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局部收敛性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阶收敛速度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32</a:t>
            </a:fld>
            <a:endParaRPr lang="zh-CN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762000"/>
          </a:xfrm>
        </p:spPr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牛顿法收敛定理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830388"/>
            <a:ext cx="8439150" cy="435133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阶连续可微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局部极小点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正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假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                    满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pschitz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条件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即存在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得对于所有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2.5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中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j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esse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矩阵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,j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当初始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充分靠近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时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于一切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牛顿迭代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 2.4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意义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迭代序列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}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收敛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并且具有二阶收敛速度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89133"/>
              </p:ext>
            </p:extLst>
          </p:nvPr>
        </p:nvGraphicFramePr>
        <p:xfrm>
          <a:off x="847725" y="2312988"/>
          <a:ext cx="1143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586042" imgH="229514" progId="Equation.DSMT4">
                  <p:embed/>
                </p:oleObj>
              </mc:Choice>
              <mc:Fallback>
                <p:oleObj name="Equation" r:id="rId4" imgW="586042" imgH="229514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312988"/>
                        <a:ext cx="1143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2090"/>
              </p:ext>
            </p:extLst>
          </p:nvPr>
        </p:nvGraphicFramePr>
        <p:xfrm>
          <a:off x="6129338" y="2158206"/>
          <a:ext cx="1828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891638" imgH="318646" progId="Equation.DSMT4">
                  <p:embed/>
                </p:oleObj>
              </mc:Choice>
              <mc:Fallback>
                <p:oleObj name="Equation" r:id="rId6" imgW="891638" imgH="318646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2158206"/>
                        <a:ext cx="18288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92638"/>
              </p:ext>
            </p:extLst>
          </p:nvPr>
        </p:nvGraphicFramePr>
        <p:xfrm>
          <a:off x="4205288" y="2770189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396251" imgH="204670" progId="Equation.DSMT4">
                  <p:embed/>
                </p:oleObj>
              </mc:Choice>
              <mc:Fallback>
                <p:oleObj name="Equation" r:id="rId8" imgW="396251" imgH="20467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770189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49585"/>
              </p:ext>
            </p:extLst>
          </p:nvPr>
        </p:nvGraphicFramePr>
        <p:xfrm>
          <a:off x="7270751" y="2777333"/>
          <a:ext cx="1676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675174" imgH="204048" progId="Equation.DSMT4">
                  <p:embed/>
                </p:oleObj>
              </mc:Choice>
              <mc:Fallback>
                <p:oleObj name="Equation" r:id="rId10" imgW="675174" imgH="204048" progId="Equation.DSMT4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1" y="2777333"/>
                        <a:ext cx="1676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04265"/>
              </p:ext>
            </p:extLst>
          </p:nvPr>
        </p:nvGraphicFramePr>
        <p:xfrm>
          <a:off x="1562100" y="3767139"/>
          <a:ext cx="480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2286317" imgH="254317" progId="Equation.DSMT4">
                  <p:embed/>
                </p:oleObj>
              </mc:Choice>
              <mc:Fallback>
                <p:oleObj name="Equation" r:id="rId12" imgW="2286317" imgH="254317" progId="Equation.DSMT4">
                  <p:embed/>
                  <p:pic>
                    <p:nvPicPr>
                      <p:cNvPr id="40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767139"/>
                        <a:ext cx="4800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33</a:t>
            </a:fld>
            <a:endParaRPr lang="zh-CN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证明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设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x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 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                       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于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阶连续可微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2.5)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故利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aylor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公式得到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=-h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得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于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次连续可微，                   正定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故当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充分靠近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时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G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也正定且         有界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用      乘以上式两边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得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09688"/>
              </p:ext>
            </p:extLst>
          </p:nvPr>
        </p:nvGraphicFramePr>
        <p:xfrm>
          <a:off x="3352800" y="408027"/>
          <a:ext cx="3352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764851" imgH="304985" progId="Equation.DSMT4">
                  <p:embed/>
                </p:oleObj>
              </mc:Choice>
              <mc:Fallback>
                <p:oleObj name="Equation" r:id="rId4" imgW="1764851" imgH="304985" progId="Equation.DSMT4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8027"/>
                        <a:ext cx="3352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5852"/>
              </p:ext>
            </p:extLst>
          </p:nvPr>
        </p:nvGraphicFramePr>
        <p:xfrm>
          <a:off x="2057400" y="1346238"/>
          <a:ext cx="4419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1943417" imgH="279717" progId="Equation.DSMT4">
                  <p:embed/>
                </p:oleObj>
              </mc:Choice>
              <mc:Fallback>
                <p:oleObj name="Equation" r:id="rId6" imgW="1943417" imgH="279717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6238"/>
                        <a:ext cx="4419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36091"/>
              </p:ext>
            </p:extLst>
          </p:nvPr>
        </p:nvGraphicFramePr>
        <p:xfrm>
          <a:off x="2057400" y="2311402"/>
          <a:ext cx="4724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2083117" imgH="279717" progId="Equation.DSMT4">
                  <p:embed/>
                </p:oleObj>
              </mc:Choice>
              <mc:Fallback>
                <p:oleObj name="Equation" r:id="rId8" imgW="2083117" imgH="279717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11402"/>
                        <a:ext cx="4724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43188"/>
              </p:ext>
            </p:extLst>
          </p:nvPr>
        </p:nvGraphicFramePr>
        <p:xfrm>
          <a:off x="4114800" y="2947509"/>
          <a:ext cx="1981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930242" imgH="229614" progId="Equation.DSMT4">
                  <p:embed/>
                </p:oleObj>
              </mc:Choice>
              <mc:Fallback>
                <p:oleObj name="Equation" r:id="rId10" imgW="930242" imgH="229614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47509"/>
                        <a:ext cx="1981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0107"/>
              </p:ext>
            </p:extLst>
          </p:nvPr>
        </p:nvGraphicFramePr>
        <p:xfrm>
          <a:off x="3959225" y="3333977"/>
          <a:ext cx="762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2" imgW="357935" imgH="281302" progId="Equation.DSMT4">
                  <p:embed/>
                </p:oleObj>
              </mc:Choice>
              <mc:Fallback>
                <p:oleObj name="Equation" r:id="rId12" imgW="357935" imgH="281302" progId="Equation.DSMT4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333977"/>
                        <a:ext cx="7620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08629"/>
              </p:ext>
            </p:extLst>
          </p:nvPr>
        </p:nvGraphicFramePr>
        <p:xfrm>
          <a:off x="5998028" y="3359150"/>
          <a:ext cx="609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4" imgW="256541" imgH="243730" progId="Equation.DSMT4">
                  <p:embed/>
                </p:oleObj>
              </mc:Choice>
              <mc:Fallback>
                <p:oleObj name="Equation" r:id="rId14" imgW="256541" imgH="243730" progId="Equation.DSMT4">
                  <p:embed/>
                  <p:pic>
                    <p:nvPicPr>
                      <p:cNvPr id="4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028" y="3359150"/>
                        <a:ext cx="609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8198"/>
              </p:ext>
            </p:extLst>
          </p:nvPr>
        </p:nvGraphicFramePr>
        <p:xfrm>
          <a:off x="1346654" y="4098000"/>
          <a:ext cx="714692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6" imgW="3111480" imgH="952200" progId="Equation.DSMT4">
                  <p:embed/>
                </p:oleObj>
              </mc:Choice>
              <mc:Fallback>
                <p:oleObj name="Equation" r:id="rId16" imgW="3111480" imgH="952200" progId="Equation.DSMT4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54" y="4098000"/>
                        <a:ext cx="714692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34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77586" y="533400"/>
            <a:ext cx="8670471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(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·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定义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在常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得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2.6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若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充分靠近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使得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由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2.6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</a:t>
            </a:r>
            <a:r>
              <a:rPr lang="zh-CN" altLang="en-US" dirty="0"/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4.2.7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表明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也在这个领域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Ω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中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归纳法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迭代对所有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定义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于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令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→∞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得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‖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h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‖→0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因此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迭代序列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收敛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2.6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收敛速度是二阶的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895600" y="914400"/>
          <a:ext cx="2133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917504" imgH="280568" progId="Equation.DSMT4">
                  <p:embed/>
                </p:oleObj>
              </mc:Choice>
              <mc:Fallback>
                <p:oleObj name="Equation" r:id="rId3" imgW="917504" imgH="280568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14400"/>
                        <a:ext cx="2133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505200" y="1371600"/>
          <a:ext cx="5029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299017" imgH="394017" progId="Equation.DSMT4">
                  <p:embed/>
                </p:oleObj>
              </mc:Choice>
              <mc:Fallback>
                <p:oleObj name="Equation" r:id="rId5" imgW="2299017" imgH="394017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50292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55107"/>
              </p:ext>
            </p:extLst>
          </p:nvPr>
        </p:nvGraphicFramePr>
        <p:xfrm>
          <a:off x="729343" y="2538411"/>
          <a:ext cx="4038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791017" imgH="254317" progId="Equation.DSMT4">
                  <p:embed/>
                </p:oleObj>
              </mc:Choice>
              <mc:Fallback>
                <p:oleObj name="Equation" r:id="rId7" imgW="1791017" imgH="254317" progId="Equation.DSMT4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43" y="2538411"/>
                        <a:ext cx="4038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28526"/>
              </p:ext>
            </p:extLst>
          </p:nvPr>
        </p:nvGraphicFramePr>
        <p:xfrm>
          <a:off x="1905000" y="4097335"/>
          <a:ext cx="3810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664017" imgH="254317" progId="Equation.DSMT4">
                  <p:embed/>
                </p:oleObj>
              </mc:Choice>
              <mc:Fallback>
                <p:oleObj name="Equation" r:id="rId9" imgW="1664017" imgH="254317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97335"/>
                        <a:ext cx="3810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35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应该注意的是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当初始点远离最优解时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一定正定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牛顿方向不一定是下降方向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收敛性不能保证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此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牛顿法中引进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长因子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得到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中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线性搜索策略确定－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阻尼牛顿法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13000"/>
              </p:ext>
            </p:extLst>
          </p:nvPr>
        </p:nvGraphicFramePr>
        <p:xfrm>
          <a:off x="3467100" y="1812924"/>
          <a:ext cx="22098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968458" imgH="484388" progId="Equation.DSMT4">
                  <p:embed/>
                </p:oleObj>
              </mc:Choice>
              <mc:Fallback>
                <p:oleObj name="Equation" r:id="rId3" imgW="968458" imgH="484388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812924"/>
                        <a:ext cx="22098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36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4546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09096" y="527050"/>
            <a:ext cx="8842375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  取定后</a:t>
            </a:r>
            <a:r>
              <a:rPr lang="zh-CN" altLang="en-US" sz="2800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值越小</a:t>
            </a:r>
            <a:r>
              <a:rPr lang="zh-CN" altLang="en-US" sz="2800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即      的值越大, 函数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处下降量越大.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Cauchy-Schwartz(</a:t>
            </a:r>
            <a:r>
              <a:rPr lang="zh-CN" altLang="en-US" sz="2800" dirty="0">
                <a:solidFill>
                  <a:srgbClr val="000000"/>
                </a:solidFill>
                <a:ea typeface="隶书" panose="02010509060101010101" pitchFamily="49" charset="-122"/>
              </a:rPr>
              <a:t>柯西-施瓦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不等式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(4.1.3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可知, 当且仅当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-g</a:t>
            </a:r>
            <a:r>
              <a:rPr lang="zh-CN" altLang="en-US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时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小,          最大, 从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zh-CN" alt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是最速下降方向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以-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zh-CN" alt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下降方向的方法叫最速下降法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49648"/>
              </p:ext>
            </p:extLst>
          </p:nvPr>
        </p:nvGraphicFramePr>
        <p:xfrm>
          <a:off x="933790" y="586581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55000" imgH="142109" progId="Equation.DSMT4">
                  <p:embed/>
                </p:oleObj>
              </mc:Choice>
              <mc:Fallback>
                <p:oleObj name="Equation" r:id="rId4" imgW="155000" imgH="142109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90" y="586581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67615"/>
              </p:ext>
            </p:extLst>
          </p:nvPr>
        </p:nvGraphicFramePr>
        <p:xfrm>
          <a:off x="2420484" y="465931"/>
          <a:ext cx="838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357935" imgH="242986" progId="Equation.DSMT4">
                  <p:embed/>
                </p:oleObj>
              </mc:Choice>
              <mc:Fallback>
                <p:oleObj name="Equation" r:id="rId6" imgW="357935" imgH="242986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484" y="465931"/>
                        <a:ext cx="838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3161"/>
              </p:ext>
            </p:extLst>
          </p:nvPr>
        </p:nvGraphicFramePr>
        <p:xfrm>
          <a:off x="5391150" y="481126"/>
          <a:ext cx="1066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472883" imgH="242986" progId="Equation.DSMT4">
                  <p:embed/>
                </p:oleObj>
              </mc:Choice>
              <mc:Fallback>
                <p:oleObj name="Equation" r:id="rId8" imgW="472883" imgH="242986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81126"/>
                        <a:ext cx="10668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96037"/>
              </p:ext>
            </p:extLst>
          </p:nvPr>
        </p:nvGraphicFramePr>
        <p:xfrm>
          <a:off x="2955472" y="2354264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0" imgW="1083107" imgH="280568" progId="Equation.DSMT4">
                  <p:embed/>
                </p:oleObj>
              </mc:Choice>
              <mc:Fallback>
                <p:oleObj name="Equation" r:id="rId10" imgW="1083107" imgH="280568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72" y="2354264"/>
                        <a:ext cx="2514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9161"/>
              </p:ext>
            </p:extLst>
          </p:nvPr>
        </p:nvGraphicFramePr>
        <p:xfrm>
          <a:off x="4321628" y="2886076"/>
          <a:ext cx="838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370869" imgH="243092" progId="Equation.DSMT4">
                  <p:embed/>
                </p:oleObj>
              </mc:Choice>
              <mc:Fallback>
                <p:oleObj name="Equation" r:id="rId12" imgW="370869" imgH="243092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28" y="2886076"/>
                        <a:ext cx="838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61765"/>
              </p:ext>
            </p:extLst>
          </p:nvPr>
        </p:nvGraphicFramePr>
        <p:xfrm>
          <a:off x="5823857" y="2901951"/>
          <a:ext cx="1066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4" imgW="485444" imgH="242880" progId="Equation.DSMT4">
                  <p:embed/>
                </p:oleObj>
              </mc:Choice>
              <mc:Fallback>
                <p:oleObj name="Equation" r:id="rId14" imgW="485444" imgH="242880" progId="Equation.DSMT4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57" y="2901951"/>
                        <a:ext cx="1066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4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0" y="914400"/>
            <a:ext cx="458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>
                <a:solidFill>
                  <a:srgbClr val="FF0000"/>
                </a:solidFill>
                <a:ea typeface="隶书" panose="02010509060101010101" pitchFamily="49" charset="-122"/>
              </a:rPr>
              <a:t>如何选择下降最快的方向？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2590800" y="2514600"/>
            <a:ext cx="0" cy="16002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743200" y="24384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891638" imgH="395045" progId="Equation.DSMT4">
                  <p:embed/>
                </p:oleObj>
              </mc:Choice>
              <mc:Fallback>
                <p:oleObj name="Equation" r:id="rId3" imgW="891638" imgH="395045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762000" y="4114800"/>
            <a:ext cx="40386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>
            <a:off x="762000" y="4114800"/>
            <a:ext cx="1828800" cy="83820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2590800" y="4114800"/>
            <a:ext cx="2286000" cy="76200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2590800" y="4114800"/>
            <a:ext cx="0" cy="1828800"/>
          </a:xfrm>
          <a:prstGeom prst="line">
            <a:avLst/>
          </a:prstGeom>
          <a:noFill/>
          <a:ln w="9525" cmpd="sng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981200" y="601980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095369" imgH="395045" progId="Equation.DSMT4">
                  <p:embed/>
                </p:oleObj>
              </mc:Choice>
              <mc:Fallback>
                <p:oleObj name="Equation" r:id="rId5" imgW="1095369" imgH="395045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19800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124200" y="6096000"/>
          <a:ext cx="3248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703071" imgH="317542" progId="Equation.DSMT4">
                  <p:embed/>
                </p:oleObj>
              </mc:Choice>
              <mc:Fallback>
                <p:oleObj name="Equation" r:id="rId7" imgW="2703071" imgH="317542" progId="Equation.DSMT4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0"/>
                        <a:ext cx="3248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870325" y="2495550"/>
          <a:ext cx="293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2780410" imgH="343068" progId="Equation.DSMT4">
                  <p:embed/>
                </p:oleObj>
              </mc:Choice>
              <mc:Fallback>
                <p:oleObj name="Equation" r:id="rId9" imgW="2780410" imgH="343068" progId="Equation.DSMT4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495550"/>
                        <a:ext cx="2933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953000" y="4724400"/>
          <a:ext cx="24272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2157444" imgH="317542" progId="Equation.DSMT4">
                  <p:embed/>
                </p:oleObj>
              </mc:Choice>
              <mc:Fallback>
                <p:oleObj name="Equation" r:id="rId11" imgW="2157444" imgH="317542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24400"/>
                        <a:ext cx="24272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2551113" y="4076700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667000" y="3733800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3" imgW="332391" imgH="345163" progId="Equation.DSMT4">
                  <p:embed/>
                </p:oleObj>
              </mc:Choice>
              <mc:Fallback>
                <p:oleObj name="Equation" r:id="rId13" imgW="332391" imgH="345163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33800"/>
                        <a:ext cx="33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64823-7D25-405B-A3B3-67C6CCBAC6B9}" type="slidenum">
              <a:rPr lang="zh-CN" altLang="zh-CN" smtClean="0"/>
              <a:pPr/>
              <a:t>5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nimBg="1"/>
      <p:bldP spid="11269" grpId="0" animBg="1"/>
      <p:bldP spid="11270" grpId="0" animBg="1"/>
      <p:bldP spid="11271" grpId="0" animBg="1"/>
      <p:bldP spid="11272" grpId="0" animBg="1"/>
      <p:bldP spid="112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事实上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速下降方向也可以这样来考虑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因为目标函数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沿方向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变化率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(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故最速下降的单位方向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问题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4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(4.1.5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解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这时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6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其中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 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en-US" altLang="zh-CN" sz="2800" i="1" dirty="0" err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en-US" altLang="zh-CN" sz="2800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之间的夹角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当     时取极值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82546"/>
              </p:ext>
            </p:extLst>
          </p:nvPr>
        </p:nvGraphicFramePr>
        <p:xfrm>
          <a:off x="3048000" y="1809751"/>
          <a:ext cx="2133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917104" imgH="535110" progId="Equation.DSMT4">
                  <p:embed/>
                </p:oleObj>
              </mc:Choice>
              <mc:Fallback>
                <p:oleObj name="Equation" r:id="rId3" imgW="917104" imgH="53511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09751"/>
                        <a:ext cx="2133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78064"/>
              </p:ext>
            </p:extLst>
          </p:nvPr>
        </p:nvGraphicFramePr>
        <p:xfrm>
          <a:off x="2661557" y="3662363"/>
          <a:ext cx="35052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427052" imgH="509865" progId="Equation.DSMT4">
                  <p:embed/>
                </p:oleObj>
              </mc:Choice>
              <mc:Fallback>
                <p:oleObj name="Equation" r:id="rId5" imgW="1427052" imgH="509865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557" y="3662363"/>
                        <a:ext cx="35052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89164"/>
              </p:ext>
            </p:extLst>
          </p:nvPr>
        </p:nvGraphicFramePr>
        <p:xfrm>
          <a:off x="1491343" y="4992460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179595" imgH="230818" progId="Equation.DSMT4">
                  <p:embed/>
                </p:oleObj>
              </mc:Choice>
              <mc:Fallback>
                <p:oleObj name="Equation" r:id="rId7" imgW="179595" imgH="230818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43" y="4992460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2420"/>
              </p:ext>
            </p:extLst>
          </p:nvPr>
        </p:nvGraphicFramePr>
        <p:xfrm>
          <a:off x="1066800" y="5548199"/>
          <a:ext cx="990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434567" imgH="230214" progId="Equation.DSMT4">
                  <p:embed/>
                </p:oleObj>
              </mc:Choice>
              <mc:Fallback>
                <p:oleObj name="Equation" r:id="rId9" imgW="434567" imgH="230214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48199"/>
                        <a:ext cx="990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6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2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uiExpand="1" build="p"/>
      <p:bldP spid="12291" grpId="0"/>
      <p:bldP spid="12293" grpId="0"/>
      <p:bldP spid="12295" grpId="0"/>
      <p:bldP spid="122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533400"/>
            <a:ext cx="8540750" cy="5565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这时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                                                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7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最速下降法的迭代格式为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                                                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.1.8)</a:t>
            </a:r>
            <a:r>
              <a:rPr lang="en-US" altLang="zh-CN" sz="280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其中步长因子     由线性搜索策略确定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200400" y="1279525"/>
          <a:ext cx="1600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675174" imgH="458711" progId="Equation.DSMT4">
                  <p:embed/>
                </p:oleObj>
              </mc:Choice>
              <mc:Fallback>
                <p:oleObj name="Equation" r:id="rId3" imgW="675174" imgH="458711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79525"/>
                        <a:ext cx="1600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590800" y="3124200"/>
          <a:ext cx="2743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044436" imgH="229514" progId="Equation.DSMT4">
                  <p:embed/>
                </p:oleObj>
              </mc:Choice>
              <mc:Fallback>
                <p:oleObj name="Equation" r:id="rId5" imgW="1044436" imgH="229514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2743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81275" y="36576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205296" imgH="230919" progId="Equation.DSMT4">
                  <p:embed/>
                </p:oleObj>
              </mc:Choice>
              <mc:Fallback>
                <p:oleObj name="Equation" r:id="rId7" imgW="205296" imgH="230919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657600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7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ea typeface="隶书" panose="02010509060101010101" pitchFamily="49" charset="-122"/>
              </a:rPr>
              <a:t>算法</a:t>
            </a: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4.1.1</a:t>
            </a:r>
            <a:r>
              <a:rPr lang="en-US" altLang="zh-CN" sz="4000" b="1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zh-CN" altLang="en-US" sz="4000">
                <a:latin typeface="Times New Roman" panose="02020603050405020304" pitchFamily="18" charset="0"/>
                <a:ea typeface="隶书" panose="02010509060101010101" pitchFamily="49" charset="-122"/>
              </a:rPr>
              <a:t>最速下降法</a:t>
            </a: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.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给出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-g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停止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线性搜索求步长因子     </a:t>
            </a:r>
            <a:r>
              <a: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5.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:=k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1,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转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 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46407"/>
              </p:ext>
            </p:extLst>
          </p:nvPr>
        </p:nvGraphicFramePr>
        <p:xfrm>
          <a:off x="2128157" y="1756570"/>
          <a:ext cx="4038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561739" imgH="241512" progId="Equation.DSMT4">
                  <p:embed/>
                </p:oleObj>
              </mc:Choice>
              <mc:Fallback>
                <p:oleObj name="Equation" r:id="rId3" imgW="1561739" imgH="241512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157" y="1756570"/>
                        <a:ext cx="4038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41958"/>
              </p:ext>
            </p:extLst>
          </p:nvPr>
        </p:nvGraphicFramePr>
        <p:xfrm>
          <a:off x="4038600" y="2308112"/>
          <a:ext cx="1219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535110" imgH="254980" progId="Equation.DSMT4">
                  <p:embed/>
                </p:oleObj>
              </mc:Choice>
              <mc:Fallback>
                <p:oleObj name="Equation" r:id="rId5" imgW="535110" imgH="25498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08112"/>
                        <a:ext cx="1219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10364"/>
              </p:ext>
            </p:extLst>
          </p:nvPr>
        </p:nvGraphicFramePr>
        <p:xfrm>
          <a:off x="5012191" y="2803071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205296" imgH="230919" progId="Equation.DSMT4">
                  <p:embed/>
                </p:oleObj>
              </mc:Choice>
              <mc:Fallback>
                <p:oleObj name="Equation" r:id="rId7" imgW="205296" imgH="230919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191" y="2803071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16323"/>
              </p:ext>
            </p:extLst>
          </p:nvPr>
        </p:nvGraphicFramePr>
        <p:xfrm>
          <a:off x="2128157" y="3314700"/>
          <a:ext cx="2438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1044436" imgH="229514" progId="Equation.DSMT4">
                  <p:embed/>
                </p:oleObj>
              </mc:Choice>
              <mc:Fallback>
                <p:oleObj name="Equation" r:id="rId9" imgW="1044436" imgH="229514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157" y="3314700"/>
                        <a:ext cx="2438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8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ea typeface="隶书" panose="02010509060101010101" pitchFamily="49" charset="-122"/>
              </a:rPr>
              <a:t>最速下降法的收敛性</a:t>
            </a:r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于最速下降法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θ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0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因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利用定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4.3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立即可知最速下降法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总体收敛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.1.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          在水平集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=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∈R</a:t>
            </a:r>
            <a:r>
              <a:rPr lang="en-US" altLang="zh-CN" sz="2800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|f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≤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存在且一致连续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最速下降法产生的序列满足或者对某个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g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者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→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∞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g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→0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证明：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利用定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4.3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立得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42795"/>
              </p:ext>
            </p:extLst>
          </p:nvPr>
        </p:nvGraphicFramePr>
        <p:xfrm>
          <a:off x="2824843" y="3271157"/>
          <a:ext cx="914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421795" imgH="204670" progId="Equation.DSMT4">
                  <p:embed/>
                </p:oleObj>
              </mc:Choice>
              <mc:Fallback>
                <p:oleObj name="Equation" r:id="rId3" imgW="421795" imgH="20467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43" y="3271157"/>
                        <a:ext cx="9144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EE935-354E-4704-BFFF-32E7EE7D2496}" type="slidenum">
              <a:rPr lang="zh-CN" altLang="zh-CN" smtClean="0"/>
              <a:pPr/>
              <a:t>9</a:t>
            </a:fld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9</TotalTime>
  <Words>1748</Words>
  <Application>Microsoft Office PowerPoint</Application>
  <PresentationFormat>全屏显示(4:3)</PresentationFormat>
  <Paragraphs>237</Paragraphs>
  <Slides>3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0" baseType="lpstr">
      <vt:lpstr>等线</vt:lpstr>
      <vt:lpstr>等线 Light</vt:lpstr>
      <vt:lpstr>黑体</vt:lpstr>
      <vt:lpstr>隶书</vt:lpstr>
      <vt:lpstr>宋体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MathType 7.0 Equation</vt:lpstr>
      <vt:lpstr>无约束优化方法（1）</vt:lpstr>
      <vt:lpstr>4.1 最速下降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4.1.1 (最速下降法)</vt:lpstr>
      <vt:lpstr>最速下降法的收敛性</vt:lpstr>
      <vt:lpstr>最速下降法的总体收敛性定理</vt:lpstr>
      <vt:lpstr>最速下降法优缺点</vt:lpstr>
      <vt:lpstr>锯齿现象</vt:lpstr>
      <vt:lpstr>PowerPoint 演示文稿</vt:lpstr>
      <vt:lpstr>最速下降法的收敛速度</vt:lpstr>
      <vt:lpstr>PowerPoint 演示文稿</vt:lpstr>
      <vt:lpstr>二次型</vt:lpstr>
      <vt:lpstr>二次型的矩阵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次函数</vt:lpstr>
      <vt:lpstr>Hesse矩阵</vt:lpstr>
      <vt:lpstr>2 牛顿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牛顿法收敛定理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avion knight</dc:creator>
  <cp:lastModifiedBy>davion knight</cp:lastModifiedBy>
  <cp:revision>6</cp:revision>
  <dcterms:created xsi:type="dcterms:W3CDTF">2020-05-05T15:33:56Z</dcterms:created>
  <dcterms:modified xsi:type="dcterms:W3CDTF">2020-05-05T16:42:57Z</dcterms:modified>
</cp:coreProperties>
</file>